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1FD836" w14:textId="1C82B9D1" w:rsidR="00701C03" w:rsidRDefault="00E139F8">
      <w:pPr>
        <w:rPr>
          <w:rFonts w:ascii="Times New Roman" w:hAnsi="Times New Roman" w:cs="Times New Roman"/>
          <w:sz w:val="24"/>
          <w:szCs w:val="24"/>
        </w:rPr>
      </w:pPr>
      <w:r w:rsidRPr="00E139F8">
        <w:rPr>
          <w:rFonts w:ascii="Times New Roman" w:hAnsi="Times New Roman" w:cs="Times New Roman"/>
          <w:b/>
          <w:sz w:val="24"/>
          <w:szCs w:val="24"/>
          <w:highlight w:val="yellow"/>
        </w:rPr>
        <w:t>ALL OF MY CODE IS AT THIS LINK</w:t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t>, answers in this document</w:t>
      </w:r>
      <w:r w:rsidRPr="00E139F8">
        <w:rPr>
          <w:rFonts w:ascii="Times New Roman" w:hAnsi="Times New Roman" w:cs="Times New Roman"/>
          <w:b/>
          <w:sz w:val="24"/>
          <w:szCs w:val="24"/>
          <w:highlight w:val="yellow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br/>
      </w:r>
      <w:hyperlink r:id="rId5" w:history="1">
        <w:r w:rsidRPr="00660507">
          <w:rPr>
            <w:rStyle w:val="Hyperlink"/>
            <w:rFonts w:ascii="Times New Roman" w:hAnsi="Times New Roman" w:cs="Times New Roman"/>
            <w:sz w:val="24"/>
            <w:szCs w:val="24"/>
          </w:rPr>
          <w:t>https://github.com/bdupey/STAT-341A_Appplied_Regression_Analysis_Modeling/blob/main/hw_2.ipynb</w:t>
        </w:r>
      </w:hyperlink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B65F92" w14:textId="77777777" w:rsidR="00701C03" w:rsidRPr="0092529A" w:rsidRDefault="00701C03" w:rsidP="00701C0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92529A">
        <w:rPr>
          <w:rFonts w:ascii="Times New Roman" w:hAnsi="Times New Roman" w:cs="Times New Roman"/>
          <w:b/>
          <w:sz w:val="24"/>
          <w:szCs w:val="24"/>
        </w:rPr>
        <w:t xml:space="preserve">Section 2.7 – use this data to answer these questions: Use the variable Severity vs </w:t>
      </w:r>
      <w:proofErr w:type="gramStart"/>
      <w:r w:rsidRPr="0092529A">
        <w:rPr>
          <w:rFonts w:ascii="Times New Roman" w:hAnsi="Times New Roman" w:cs="Times New Roman"/>
          <w:b/>
          <w:sz w:val="24"/>
          <w:szCs w:val="24"/>
        </w:rPr>
        <w:t>Satisfaction</w:t>
      </w:r>
      <w:proofErr w:type="gramEnd"/>
    </w:p>
    <w:p w14:paraId="7A7D103E" w14:textId="6EE9A7C2" w:rsidR="00701C03" w:rsidRDefault="00701C03" w:rsidP="00701C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play a scatter plot with the regression line</w:t>
      </w:r>
      <w:r w:rsidR="007D368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D5AC39" wp14:editId="4D68000E">
            <wp:extent cx="4578773" cy="2971800"/>
            <wp:effectExtent l="0" t="0" r="6350" b="0"/>
            <wp:docPr id="171198541" name="Picture 1" descr="A graph with red line and blue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98541" name="Picture 1" descr="A graph with red line and blue dots&#10;&#10;Description automatically generated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192" cy="2979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5212C" w14:textId="6A6C9818" w:rsidR="00701C03" w:rsidRDefault="00701C03" w:rsidP="00701C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r the regression line</w:t>
      </w:r>
      <w:r w:rsidR="007D368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13C083" wp14:editId="57AE1BA9">
            <wp:extent cx="4218099" cy="2870200"/>
            <wp:effectExtent l="0" t="0" r="0" b="0"/>
            <wp:docPr id="479998906" name="Picture 2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998906" name="Picture 2" descr="A screenshot of a computer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6132" cy="2875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65832" w14:textId="10B2E9F5" w:rsidR="00701C03" w:rsidRDefault="00701C03" w:rsidP="00701C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ompute the ANOVA table</w:t>
      </w:r>
      <w:r w:rsidR="007D368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C61699" wp14:editId="77D66443">
            <wp:extent cx="5943600" cy="1654810"/>
            <wp:effectExtent l="0" t="0" r="0" b="0"/>
            <wp:docPr id="91536674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366741" name="Picture 91536674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24D61" w14:textId="3A17A9EC" w:rsidR="00701C03" w:rsidRDefault="00701C03" w:rsidP="00701C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 a hypothesis test for the existence of an indirect linear relationship</w:t>
      </w:r>
      <w:r w:rsidR="00796679">
        <w:rPr>
          <w:rFonts w:ascii="Times New Roman" w:hAnsi="Times New Roman" w:cs="Times New Roman"/>
          <w:sz w:val="24"/>
          <w:szCs w:val="24"/>
        </w:rPr>
        <w:t>. Show al the steps</w:t>
      </w:r>
      <w:r w:rsidR="007D368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DE9B61" wp14:editId="25EEDD57">
            <wp:extent cx="3581400" cy="1587500"/>
            <wp:effectExtent l="0" t="0" r="0" b="0"/>
            <wp:docPr id="148525759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257595" name="Picture 1485257595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7EE1E" w14:textId="294DFC17" w:rsidR="00731392" w:rsidRPr="00731392" w:rsidRDefault="00701C03" w:rsidP="0073139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the value of the y-intercept meaningful in the context of this problem? Justify!</w:t>
      </w:r>
    </w:p>
    <w:p w14:paraId="65FFC2C5" w14:textId="3CB4AE62" w:rsidR="00731392" w:rsidRPr="00731392" w:rsidRDefault="00731392" w:rsidP="00731392">
      <w:pPr>
        <w:pStyle w:val="ListParagraph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731392">
        <w:rPr>
          <w:rFonts w:ascii="Times New Roman" w:hAnsi="Times New Roman" w:cs="Times New Roman"/>
          <w:color w:val="FFFFFF" w:themeColor="background1"/>
          <w:sz w:val="24"/>
          <w:szCs w:val="24"/>
          <w:highlight w:val="black"/>
        </w:rPr>
        <w:t>The y-intercept, in this context, doesn't provide meaningful information because setting the Age variable to zero is often not meaningful or realistic.</w:t>
      </w:r>
    </w:p>
    <w:p w14:paraId="67F8840D" w14:textId="77777777" w:rsidR="00731392" w:rsidRDefault="00731392" w:rsidP="0073139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4B4A07D" w14:textId="0C6B0FB4" w:rsidR="00701C03" w:rsidRDefault="00701C03" w:rsidP="00701C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 and interpret the meaning of the coefficient of variation in the context of this problem.</w:t>
      </w:r>
      <w:r w:rsidR="0073139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BF8F88" wp14:editId="21D3B956">
            <wp:extent cx="5511800" cy="901700"/>
            <wp:effectExtent l="0" t="0" r="0" b="0"/>
            <wp:docPr id="2097003228" name="Picture 6" descr="A black background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003228" name="Picture 6" descr="A black background with white text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18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3139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584BDE" w14:textId="77777777" w:rsidR="00731392" w:rsidRDefault="00731392" w:rsidP="0073139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2070420" w14:textId="77777777" w:rsidR="00731392" w:rsidRDefault="00731392" w:rsidP="0073139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C0F2EDB" w14:textId="77777777" w:rsidR="00731392" w:rsidRDefault="00731392" w:rsidP="0073139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9386E30" w14:textId="0235FBF2" w:rsidR="00731392" w:rsidRDefault="00731392" w:rsidP="0073139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tinued…</w:t>
      </w:r>
    </w:p>
    <w:p w14:paraId="107D9CAD" w14:textId="215453DF" w:rsidR="00701C03" w:rsidRDefault="00701C03" w:rsidP="00701C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Compute the 98% confidence interval for the slope </w:t>
      </w:r>
      <w:r w:rsidR="008D74CB" w:rsidRPr="008D74C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5E3C54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2.8pt;height:18.3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56625008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796679">
        <w:rPr>
          <w:rFonts w:ascii="Times New Roman" w:hAnsi="Times New Roman" w:cs="Times New Roman"/>
          <w:sz w:val="24"/>
          <w:szCs w:val="24"/>
        </w:rPr>
        <w:t xml:space="preserve"> Interpret its meaning.</w:t>
      </w:r>
      <w:r>
        <w:rPr>
          <w:rFonts w:ascii="Times New Roman" w:hAnsi="Times New Roman" w:cs="Times New Roman"/>
          <w:sz w:val="24"/>
          <w:szCs w:val="24"/>
        </w:rPr>
        <w:t xml:space="preserve"> Is the slope of your regression equation inside this interval? Justify</w:t>
      </w:r>
      <w:r w:rsidR="00796679">
        <w:rPr>
          <w:rFonts w:ascii="Times New Roman" w:hAnsi="Times New Roman" w:cs="Times New Roman"/>
          <w:sz w:val="24"/>
          <w:szCs w:val="24"/>
        </w:rPr>
        <w:t>!</w:t>
      </w:r>
      <w:r w:rsidR="0073139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224616" wp14:editId="008BC0AB">
            <wp:extent cx="5943600" cy="4230370"/>
            <wp:effectExtent l="0" t="0" r="0" b="0"/>
            <wp:docPr id="1396613351" name="Picture 7" descr="A computer screen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613351" name="Picture 7" descr="A computer screen with white text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3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05457" w14:textId="6B17638F" w:rsidR="00796679" w:rsidRDefault="00796679" w:rsidP="00701C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uter the 98% confidence interval for the average y value given </w:t>
      </w:r>
      <w:r w:rsidR="008D74CB" w:rsidRPr="008D74C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 w14:anchorId="5C203A9D">
          <v:shape id="_x0000_i1029" type="#_x0000_t75" alt="" style="width:37.85pt;height:18.3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56625009" r:id="rId15"/>
        </w:object>
      </w:r>
      <w:r>
        <w:rPr>
          <w:rFonts w:ascii="Times New Roman" w:hAnsi="Times New Roman" w:cs="Times New Roman"/>
          <w:sz w:val="24"/>
          <w:szCs w:val="24"/>
        </w:rPr>
        <w:t>. Interpret its meaning.</w:t>
      </w:r>
      <w:r w:rsidR="00D751B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535C88" wp14:editId="1DB485EB">
            <wp:extent cx="5943600" cy="1767840"/>
            <wp:effectExtent l="0" t="0" r="0" b="0"/>
            <wp:docPr id="1073625348" name="Picture 8" descr="A black screen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625348" name="Picture 8" descr="A black screen with white text&#10;&#10;Description automatically generated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7722A" w14:textId="77777777" w:rsidR="00D751BC" w:rsidRDefault="00D751BC" w:rsidP="00D751BC">
      <w:pPr>
        <w:rPr>
          <w:rFonts w:ascii="Times New Roman" w:hAnsi="Times New Roman" w:cs="Times New Roman"/>
          <w:sz w:val="24"/>
          <w:szCs w:val="24"/>
        </w:rPr>
      </w:pPr>
    </w:p>
    <w:p w14:paraId="2D6DADE9" w14:textId="77777777" w:rsidR="00D751BC" w:rsidRDefault="00D751BC" w:rsidP="00D751BC">
      <w:pPr>
        <w:rPr>
          <w:rFonts w:ascii="Times New Roman" w:hAnsi="Times New Roman" w:cs="Times New Roman"/>
          <w:sz w:val="24"/>
          <w:szCs w:val="24"/>
        </w:rPr>
      </w:pPr>
    </w:p>
    <w:p w14:paraId="49AF4C7C" w14:textId="71A6E04D" w:rsidR="00D751BC" w:rsidRDefault="00D751BC" w:rsidP="00D751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tinued….</w:t>
      </w:r>
    </w:p>
    <w:p w14:paraId="1B6A0418" w14:textId="77777777" w:rsidR="00D751BC" w:rsidRPr="00D751BC" w:rsidRDefault="00D751BC" w:rsidP="00D751BC">
      <w:pPr>
        <w:rPr>
          <w:rFonts w:ascii="Times New Roman" w:hAnsi="Times New Roman" w:cs="Times New Roman"/>
          <w:sz w:val="24"/>
          <w:szCs w:val="24"/>
        </w:rPr>
      </w:pPr>
    </w:p>
    <w:p w14:paraId="47E06FFC" w14:textId="77777777" w:rsidR="00796679" w:rsidRDefault="00796679" w:rsidP="00701C0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Compute the 99% prediction interval for the y value given </w:t>
      </w:r>
      <w:r w:rsidR="008D74CB" w:rsidRPr="008D74C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 w14:anchorId="47934135">
          <v:shape id="_x0000_i1028" type="#_x0000_t75" alt="" style="width:37.85pt;height:18.3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56625010" r:id="rId17"/>
        </w:object>
      </w:r>
      <w:r>
        <w:rPr>
          <w:rFonts w:ascii="Times New Roman" w:hAnsi="Times New Roman" w:cs="Times New Roman"/>
          <w:sz w:val="24"/>
          <w:szCs w:val="24"/>
        </w:rPr>
        <w:t>. Interpret its meaning.</w:t>
      </w:r>
    </w:p>
    <w:p w14:paraId="08350359" w14:textId="1C33AB65" w:rsidR="0092529A" w:rsidRPr="00701C03" w:rsidRDefault="00D751BC" w:rsidP="0092529A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4308BA" wp14:editId="618416DA">
            <wp:extent cx="5943600" cy="2484120"/>
            <wp:effectExtent l="0" t="0" r="0" b="5080"/>
            <wp:docPr id="1276621567" name="Picture 9" descr="A screenshot of a computer erro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621567" name="Picture 9" descr="A screenshot of a computer error&#10;&#10;Description automatically generated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E16EA" w14:textId="77777777" w:rsidR="00701C03" w:rsidRPr="0092529A" w:rsidRDefault="00701C03" w:rsidP="00701C0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92529A">
        <w:rPr>
          <w:rFonts w:ascii="Times New Roman" w:hAnsi="Times New Roman" w:cs="Times New Roman"/>
          <w:b/>
          <w:sz w:val="24"/>
          <w:szCs w:val="24"/>
        </w:rPr>
        <w:t>Section 2.8</w:t>
      </w:r>
      <w:r w:rsidR="00796679" w:rsidRPr="0092529A">
        <w:rPr>
          <w:rFonts w:ascii="Times New Roman" w:hAnsi="Times New Roman" w:cs="Times New Roman"/>
          <w:b/>
          <w:sz w:val="24"/>
          <w:szCs w:val="24"/>
        </w:rPr>
        <w:t xml:space="preserve"> – use this data to answer these questions: Use the variables Era vs </w:t>
      </w:r>
      <w:proofErr w:type="gramStart"/>
      <w:r w:rsidR="00796679" w:rsidRPr="0092529A">
        <w:rPr>
          <w:rFonts w:ascii="Times New Roman" w:hAnsi="Times New Roman" w:cs="Times New Roman"/>
          <w:b/>
          <w:sz w:val="24"/>
          <w:szCs w:val="24"/>
        </w:rPr>
        <w:t>Wins</w:t>
      </w:r>
      <w:proofErr w:type="gramEnd"/>
    </w:p>
    <w:p w14:paraId="215207F2" w14:textId="52774B51" w:rsidR="00796679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play a scatter plot with the regression line</w:t>
      </w:r>
      <w:r w:rsidR="00D751B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914661" wp14:editId="64777107">
            <wp:extent cx="5943600" cy="3827780"/>
            <wp:effectExtent l="0" t="0" r="0" b="0"/>
            <wp:docPr id="515201782" name="Picture 10" descr="A graph with a red line and blue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201782" name="Picture 10" descr="A graph with a red line and blue dots&#10;&#10;Description automatically generated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2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788FB" w14:textId="3CB3B523" w:rsidR="00796679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r the regression line</w:t>
      </w:r>
      <w:r w:rsidR="00EC010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38E085" wp14:editId="5C647355">
            <wp:extent cx="5323667" cy="956099"/>
            <wp:effectExtent l="0" t="0" r="0" b="0"/>
            <wp:docPr id="169573143" name="Picture 11" descr="A black background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73143" name="Picture 11" descr="A black background with white text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4426" cy="977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EFC9F" w14:textId="0E0080E6" w:rsidR="00796679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Compute the ANOVA table</w:t>
      </w:r>
      <w:r w:rsidR="00EC010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5DAEC7" wp14:editId="110738D5">
            <wp:extent cx="5943600" cy="1086485"/>
            <wp:effectExtent l="0" t="0" r="0" b="5715"/>
            <wp:docPr id="135716916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169163" name="Picture 1357169163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8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E27C5" w14:textId="33CA9083" w:rsidR="00796679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Do a hypothesis test for the existence of an indirect linear relationship. </w:t>
      </w:r>
      <w:r w:rsidRPr="00796679">
        <w:rPr>
          <w:rFonts w:ascii="Times New Roman" w:hAnsi="Times New Roman" w:cs="Times New Roman"/>
          <w:sz w:val="24"/>
          <w:szCs w:val="24"/>
        </w:rPr>
        <w:t>Show al the steps</w:t>
      </w:r>
      <w:r>
        <w:rPr>
          <w:rFonts w:ascii="Times New Roman" w:hAnsi="Times New Roman" w:cs="Times New Roman"/>
          <w:sz w:val="24"/>
          <w:szCs w:val="24"/>
        </w:rPr>
        <w:t>.</w:t>
      </w:r>
      <w:r w:rsidR="00EC010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99A4CC" wp14:editId="18FAFD69">
            <wp:extent cx="5943600" cy="4142105"/>
            <wp:effectExtent l="0" t="0" r="0" b="0"/>
            <wp:docPr id="1522415381" name="Picture 13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415381" name="Picture 13" descr="A screenshot of a computer&#10;&#10;Description automatically generated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4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C010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16CB6D" wp14:editId="3D195928">
            <wp:extent cx="5943600" cy="552450"/>
            <wp:effectExtent l="0" t="0" r="0" b="6350"/>
            <wp:docPr id="160677744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777442" name="Picture 1606777442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D87965" w14:textId="77777777" w:rsidR="00796679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Is the value of the y-intercept meaningful in the context of this problem? Justify!</w:t>
      </w:r>
    </w:p>
    <w:p w14:paraId="352F9D79" w14:textId="21EB1AA5" w:rsidR="00EC0109" w:rsidRPr="00EC0109" w:rsidRDefault="00EC0109" w:rsidP="00EC0109">
      <w:pPr>
        <w:pStyle w:val="ListParagraph"/>
        <w:ind w:left="1080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EC0109">
        <w:rPr>
          <w:rFonts w:ascii="Times New Roman" w:hAnsi="Times New Roman" w:cs="Times New Roman"/>
          <w:color w:val="FFFFFF" w:themeColor="background1"/>
          <w:sz w:val="24"/>
          <w:szCs w:val="24"/>
          <w:highlight w:val="black"/>
        </w:rPr>
        <w:t>F</w:t>
      </w:r>
      <w:r w:rsidRPr="00EC0109">
        <w:rPr>
          <w:rFonts w:ascii="Times New Roman" w:hAnsi="Times New Roman" w:cs="Times New Roman"/>
          <w:color w:val="FFFFFF" w:themeColor="background1"/>
          <w:sz w:val="24"/>
          <w:szCs w:val="24"/>
          <w:highlight w:val="black"/>
        </w:rPr>
        <w:t>or each additional win, 'ERA' decreases by approximately 0.0340. This coefficient provides a more interpretable understanding of the relationship between 'Wins' and '</w:t>
      </w:r>
      <w:proofErr w:type="gramStart"/>
      <w:r w:rsidRPr="00EC0109">
        <w:rPr>
          <w:rFonts w:ascii="Times New Roman" w:hAnsi="Times New Roman" w:cs="Times New Roman"/>
          <w:color w:val="FFFFFF" w:themeColor="background1"/>
          <w:sz w:val="24"/>
          <w:szCs w:val="24"/>
          <w:highlight w:val="black"/>
        </w:rPr>
        <w:t>ERA</w:t>
      </w:r>
      <w:proofErr w:type="gramEnd"/>
      <w:r w:rsidRPr="00EC0109">
        <w:rPr>
          <w:rFonts w:ascii="Times New Roman" w:hAnsi="Times New Roman" w:cs="Times New Roman"/>
          <w:color w:val="FFFFFF" w:themeColor="background1"/>
          <w:sz w:val="24"/>
          <w:szCs w:val="24"/>
          <w:highlight w:val="black"/>
        </w:rPr>
        <w:t>'</w:t>
      </w:r>
    </w:p>
    <w:p w14:paraId="24B606D0" w14:textId="4DA223BB" w:rsidR="00796679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Compute and interpret the meaning of the coefficient of variation in the context of this problem.</w:t>
      </w:r>
      <w:r w:rsidR="00E139F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418E27" wp14:editId="0729D627">
            <wp:extent cx="5943600" cy="753745"/>
            <wp:effectExtent l="0" t="0" r="0" b="0"/>
            <wp:docPr id="1049789527" name="Picture 16" descr="A black background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789527" name="Picture 16" descr="A black background with white text&#10;&#10;Description automatically generated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53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01B6C" w14:textId="0C96D9F2" w:rsidR="00796679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Compute the 97% confidence interval for the slope </w:t>
      </w:r>
      <w:r w:rsidR="008D74CB" w:rsidRPr="008D74C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6DE5AEB6">
          <v:shape id="_x0000_i1027" type="#_x0000_t75" alt="" style="width:12.8pt;height:18.3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56625011" r:id="rId25"/>
        </w:object>
      </w:r>
      <w:r>
        <w:rPr>
          <w:rFonts w:ascii="Times New Roman" w:hAnsi="Times New Roman" w:cs="Times New Roman"/>
          <w:sz w:val="24"/>
          <w:szCs w:val="24"/>
        </w:rPr>
        <w:t>. Interpret its meaning. Is the slope of your regression equation inside this interval? Justify!</w:t>
      </w:r>
      <w:r w:rsidR="00E139F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33C02E" wp14:editId="39F14731">
            <wp:extent cx="5943600" cy="428625"/>
            <wp:effectExtent l="0" t="0" r="0" b="3175"/>
            <wp:docPr id="173306070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060708" name="Picture 1733060708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0E4D7" w14:textId="0E012C06" w:rsidR="00E139F8" w:rsidRPr="00E139F8" w:rsidRDefault="00E139F8" w:rsidP="00E139F8">
      <w:pPr>
        <w:pStyle w:val="ListParagraph"/>
        <w:ind w:left="1080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>W</w:t>
      </w: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 xml:space="preserve">ith 97% confidence, </w:t>
      </w: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 xml:space="preserve">we can </w:t>
      </w: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>say that there is a statistically significant negative linear relationship between the number of wins and earned run average</w:t>
      </w: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>.</w:t>
      </w:r>
    </w:p>
    <w:p w14:paraId="2E98F17A" w14:textId="77777777" w:rsidR="00796679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Computer the 97% confidence interval for the average y value given </w:t>
      </w:r>
      <w:r w:rsidR="008D74CB" w:rsidRPr="008D74C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20" w:dyaOrig="360" w14:anchorId="1D21479C">
          <v:shape id="_x0000_i1026" type="#_x0000_t75" alt="" style="width:40.9pt;height:18.3pt;mso-width-percent:0;mso-height-percent:0;mso-width-percent:0;mso-height-percent:0" o:ole="">
            <v:imagedata r:id="rId27" o:title=""/>
          </v:shape>
          <o:OLEObject Type="Embed" ProgID="Equation.DSMT4" ShapeID="_x0000_i1026" DrawAspect="Content" ObjectID="_1756625012" r:id="rId28"/>
        </w:object>
      </w:r>
      <w:r>
        <w:rPr>
          <w:rFonts w:ascii="Times New Roman" w:hAnsi="Times New Roman" w:cs="Times New Roman"/>
          <w:sz w:val="24"/>
          <w:szCs w:val="24"/>
        </w:rPr>
        <w:t>. Interpret its meaning.</w:t>
      </w:r>
    </w:p>
    <w:p w14:paraId="6ECD2848" w14:textId="78DA7539" w:rsidR="00E139F8" w:rsidRDefault="00E139F8" w:rsidP="00E139F8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CFF1E8" wp14:editId="5328A8A9">
            <wp:extent cx="5943600" cy="508635"/>
            <wp:effectExtent l="0" t="0" r="0" b="0"/>
            <wp:docPr id="3638114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81149" name="Picture 36381149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0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DE1C0" w14:textId="531860D0" w:rsidR="00E139F8" w:rsidRPr="00E139F8" w:rsidRDefault="00E139F8" w:rsidP="00E139F8">
      <w:pPr>
        <w:pStyle w:val="ListParagraph"/>
        <w:ind w:left="1080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>S</w:t>
      </w: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 xml:space="preserve">etting 'Wins' to 3.8, you can be 97% confident that the average 'ERA' falls between 6.1660 and 7.4503 </w:t>
      </w:r>
      <w:proofErr w:type="gramStart"/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>units</w:t>
      </w:r>
      <w:proofErr w:type="gramEnd"/>
    </w:p>
    <w:p w14:paraId="3C7496E2" w14:textId="77777777" w:rsidR="00796679" w:rsidRPr="00701C03" w:rsidRDefault="00796679" w:rsidP="007966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Compute the 97% prediction interval for the y value given </w:t>
      </w:r>
      <w:r w:rsidR="008D74CB" w:rsidRPr="008D74C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20" w:dyaOrig="360" w14:anchorId="405A70CE">
          <v:shape id="_x0000_i1025" type="#_x0000_t75" alt="" style="width:40.9pt;height:18.3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756625013" r:id="rId30"/>
        </w:object>
      </w:r>
      <w:r>
        <w:rPr>
          <w:rFonts w:ascii="Times New Roman" w:hAnsi="Times New Roman" w:cs="Times New Roman"/>
          <w:sz w:val="24"/>
          <w:szCs w:val="24"/>
        </w:rPr>
        <w:t>. Interpret its meaning.</w:t>
      </w:r>
    </w:p>
    <w:p w14:paraId="5FCD3377" w14:textId="0A0F5E9E" w:rsidR="00796679" w:rsidRDefault="00E139F8" w:rsidP="0079667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AD87ED" wp14:editId="520F52BD">
            <wp:extent cx="5943600" cy="520065"/>
            <wp:effectExtent l="0" t="0" r="0" b="635"/>
            <wp:docPr id="36478678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786781" name="Picture 364786781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2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1C29E" w14:textId="1D099033" w:rsidR="00E139F8" w:rsidRPr="00E139F8" w:rsidRDefault="00E139F8" w:rsidP="00796679">
      <w:pPr>
        <w:pStyle w:val="ListParagraph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>I</w:t>
      </w: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 xml:space="preserve">f a baseball team achieves 3.8 wins, </w:t>
      </w:r>
      <w:r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>we</w:t>
      </w:r>
      <w:r w:rsidRPr="00E139F8">
        <w:rPr>
          <w:rFonts w:ascii="Segoe UI" w:hAnsi="Segoe UI" w:cs="Segoe UI"/>
          <w:color w:val="FFFFFF" w:themeColor="background1"/>
          <w:highlight w:val="black"/>
          <w:shd w:val="clear" w:color="auto" w:fill="F7F7F8"/>
        </w:rPr>
        <w:t xml:space="preserve"> can be 97% confident that the average 'ERA' for teams with this level of performance will fall within the range of 5.9384 to 7.6778 units.</w:t>
      </w:r>
    </w:p>
    <w:sectPr w:rsidR="00E139F8" w:rsidRPr="00E139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B26E18"/>
    <w:multiLevelType w:val="hybridMultilevel"/>
    <w:tmpl w:val="613831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D17543"/>
    <w:multiLevelType w:val="hybridMultilevel"/>
    <w:tmpl w:val="714AB2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8E0C9F"/>
    <w:multiLevelType w:val="hybridMultilevel"/>
    <w:tmpl w:val="5B4E26A2"/>
    <w:lvl w:ilvl="0" w:tplc="D4A660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9406029">
    <w:abstractNumId w:val="0"/>
  </w:num>
  <w:num w:numId="2" w16cid:durableId="908810529">
    <w:abstractNumId w:val="1"/>
  </w:num>
  <w:num w:numId="3" w16cid:durableId="42842703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1C03"/>
    <w:rsid w:val="00701C03"/>
    <w:rsid w:val="00731392"/>
    <w:rsid w:val="00796679"/>
    <w:rsid w:val="007D368E"/>
    <w:rsid w:val="008D74CB"/>
    <w:rsid w:val="0092529A"/>
    <w:rsid w:val="00D751BC"/>
    <w:rsid w:val="00E139F8"/>
    <w:rsid w:val="00EC0109"/>
    <w:rsid w:val="00ED72D3"/>
    <w:rsid w:val="00FF3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53E8DA"/>
  <w15:chartTrackingRefBased/>
  <w15:docId w15:val="{BC36E0F9-F141-46D5-8706-8A089B265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1C0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139F8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139F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063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60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1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4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hyperlink" Target="https://github.com/bdupey/STAT-341A_Appplied_Regression_Analysis_Modeling/blob/main/hw_2.ipynb" TargetMode="External"/><Relationship Id="rId15" Type="http://schemas.openxmlformats.org/officeDocument/2006/relationships/oleObject" Target="embeddings/oleObject2.bin"/><Relationship Id="rId23" Type="http://schemas.openxmlformats.org/officeDocument/2006/relationships/image" Target="media/image15.png"/><Relationship Id="rId28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4.png"/><Relationship Id="rId27" Type="http://schemas.openxmlformats.org/officeDocument/2006/relationships/image" Target="media/image18.wmf"/><Relationship Id="rId30" Type="http://schemas.openxmlformats.org/officeDocument/2006/relationships/oleObject" Target="embeddings/oleObject6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21</Words>
  <Characters>240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nd View University</Company>
  <LinksUpToDate>false</LinksUpToDate>
  <CharactersWithSpaces>2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io Loch</dc:creator>
  <cp:keywords/>
  <dc:description/>
  <cp:lastModifiedBy>Ben Dupey</cp:lastModifiedBy>
  <cp:revision>2</cp:revision>
  <cp:lastPrinted>2023-09-19T15:37:00Z</cp:lastPrinted>
  <dcterms:created xsi:type="dcterms:W3CDTF">2023-09-19T15:37:00Z</dcterms:created>
  <dcterms:modified xsi:type="dcterms:W3CDTF">2023-09-19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